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0ADD" w:rsidRDefault="00C10ADD" w:rsidP="00C10ADD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10ADD" w:rsidRDefault="00C10ADD" w:rsidP="00C10ADD">
      <w:r>
        <w:rPr>
          <w:b/>
        </w:rPr>
        <w:t>Date: 20-Nov-2020</w:t>
      </w:r>
    </w:p>
    <w:p w:rsidR="00C10ADD" w:rsidRDefault="00C10ADD" w:rsidP="00C10ADD">
      <w:pPr>
        <w:rPr>
          <w:b/>
        </w:rPr>
      </w:pPr>
      <w:r>
        <w:rPr>
          <w:b/>
          <w:noProof/>
        </w:rPr>
        <w:drawing>
          <wp:inline distT="0" distB="0" distL="0" distR="0">
            <wp:extent cx="2905125" cy="542925"/>
            <wp:effectExtent l="19050" t="0" r="9525" b="0"/>
            <wp:docPr id="51" name="Picture 51" descr="C:\Users\chari\Desktop\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chari\Desktop\2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10ADD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C10ADD" w:rsidRDefault="00C10ADD" w:rsidP="00C10ADD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C10ADD" w:rsidTr="003C4DA2">
        <w:tc>
          <w:tcPr>
            <w:tcW w:w="9576" w:type="dxa"/>
          </w:tcPr>
          <w:p w:rsidR="00C10ADD" w:rsidRDefault="00C10ADD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C10ADD" w:rsidRDefault="00C10ADD" w:rsidP="003C4DA2">
            <w:proofErr w:type="gramStart"/>
            <w:r>
              <w:t>1 .</w:t>
            </w:r>
            <w:proofErr w:type="gramEnd"/>
            <w:r>
              <w:t xml:space="preserve"> 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Pr="00066879">
              <w:rPr>
                <w:position w:val="-28"/>
              </w:rPr>
              <w:object w:dxaOrig="12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3pt" o:ole="">
                  <v:imagedata r:id="rId5" o:title=""/>
                </v:shape>
                <o:OLEObject Type="Embed" ProgID="Equation.DSMT4" ShapeID="_x0000_i1025" DrawAspect="Content" ObjectID="_1669641419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1420" r:id="rId8"/>
              </w:object>
            </w:r>
            <w:r>
              <w:t>.</w:t>
            </w:r>
          </w:p>
          <w:p w:rsidR="00C10ADD" w:rsidRDefault="005603AA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Pr="007E3DB5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41421" r:id="rId10"/>
              </w:object>
            </w:r>
          </w:p>
          <w:p w:rsidR="005603AA" w:rsidRDefault="005603AA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General solution of </w:t>
            </w:r>
            <w:r w:rsidRPr="00066879">
              <w:rPr>
                <w:position w:val="-28"/>
              </w:rPr>
              <w:object w:dxaOrig="1240" w:dyaOrig="660">
                <v:shape id="_x0000_i1028" type="#_x0000_t75" style="width:62.25pt;height:33pt" o:ole="">
                  <v:imagedata r:id="rId5" o:title=""/>
                </v:shape>
                <o:OLEObject Type="Embed" ProgID="Equation.DSMT4" ShapeID="_x0000_i1028" DrawAspect="Content" ObjectID="_1669641422" r:id="rId11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2" o:title=""/>
                </v:shape>
                <o:OLEObject Type="Embed" ProgID="Equation.DSMT4" ShapeID="_x0000_i1029" DrawAspect="Content" ObjectID="_1669641423" r:id="rId13"/>
              </w:object>
            </w:r>
          </w:p>
          <w:p w:rsidR="00C10ADD" w:rsidRDefault="00C10ADD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C10ADD" w:rsidRDefault="00C10ADD" w:rsidP="00C10ADD">
      <w:pPr>
        <w:rPr>
          <w:b/>
        </w:rPr>
      </w:pPr>
    </w:p>
    <w:p w:rsidR="00C10ADD" w:rsidRDefault="00C10ADD" w:rsidP="00C10ADD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10ADD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A33A9" w:rsidRDefault="000A33A9" w:rsidP="000A33A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24"/>
              </w:rPr>
              <w:object w:dxaOrig="1640" w:dyaOrig="620">
                <v:shape id="_x0000_i1046" type="#_x0000_t75" style="width:81.75pt;height:30.75pt" o:ole="">
                  <v:imagedata r:id="rId14" o:title=""/>
                </v:shape>
                <o:OLEObject Type="Embed" ProgID="Equation.DSMT4" ShapeID="_x0000_i1046" DrawAspect="Content" ObjectID="_1669641424" r:id="rId15"/>
              </w:object>
            </w:r>
          </w:p>
          <w:p w:rsidR="000A33A9" w:rsidRDefault="000A33A9" w:rsidP="000A33A9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24"/>
              </w:rPr>
              <w:object w:dxaOrig="1640" w:dyaOrig="620">
                <v:shape id="_x0000_i1047" type="#_x0000_t75" style="width:81.75pt;height:30.75pt" o:ole="">
                  <v:imagedata r:id="rId14" o:title=""/>
                </v:shape>
                <o:OLEObject Type="Embed" ProgID="Equation.DSMT4" ShapeID="_x0000_i1047" DrawAspect="Content" ObjectID="_1669641425" r:id="rId16"/>
              </w:object>
            </w:r>
          </w:p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10ADD" w:rsidRPr="00C644B6" w:rsidTr="003C4DA2">
              <w:tc>
                <w:tcPr>
                  <w:tcW w:w="1838" w:type="dxa"/>
                </w:tcPr>
                <w:p w:rsidR="00C10ADD" w:rsidRPr="00C644B6" w:rsidRDefault="00003E73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03E7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10AD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10ADD" w:rsidRPr="00C644B6" w:rsidRDefault="00C10ADD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066879">
                    <w:rPr>
                      <w:position w:val="-28"/>
                    </w:rPr>
                    <w:object w:dxaOrig="1240" w:dyaOrig="660">
                      <v:shape id="_x0000_i1030" type="#_x0000_t75" style="width:62.25pt;height:33pt" o:ole="">
                        <v:imagedata r:id="rId5" o:title=""/>
                      </v:shape>
                      <o:OLEObject Type="Embed" ProgID="Equation.DSMT4" ShapeID="_x0000_i1030" DrawAspect="Content" ObjectID="_1669641426" r:id="rId17"/>
                    </w:object>
                  </w:r>
                </w:p>
              </w:tc>
            </w:tr>
            <w:tr w:rsidR="00C10ADD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10ADD" w:rsidRDefault="00C10ADD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10ADD" w:rsidRDefault="00C10AD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24"/>
                    </w:rPr>
                    <w:object w:dxaOrig="1640" w:dyaOrig="620">
                      <v:shape id="_x0000_i1031" type="#_x0000_t75" style="width:81.75pt;height:30.75pt" o:ole="">
                        <v:imagedata r:id="rId14" o:title=""/>
                      </v:shape>
                      <o:OLEObject Type="Embed" ProgID="Equation.DSMT4" ShapeID="_x0000_i1031" DrawAspect="Content" ObjectID="_1669641427" r:id="rId18"/>
                    </w:object>
                  </w:r>
                </w:p>
                <w:p w:rsidR="00C10ADD" w:rsidRDefault="00C10AD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</w:t>
                  </w:r>
                  <w:r w:rsidR="00892579" w:rsidRPr="003C4DA2">
                    <w:rPr>
                      <w:position w:val="-168"/>
                    </w:rPr>
                    <w:object w:dxaOrig="2240" w:dyaOrig="3440">
                      <v:shape id="_x0000_i1032" type="#_x0000_t75" style="width:111.75pt;height:171.75pt" o:ole="">
                        <v:imagedata r:id="rId19" o:title=""/>
                      </v:shape>
                      <o:OLEObject Type="Embed" ProgID="Equation.DSMT4" ShapeID="_x0000_i1032" DrawAspect="Content" ObjectID="_1669641428" r:id="rId20"/>
                    </w:object>
                  </w:r>
                  <w:r>
                    <w:t xml:space="preserve">                                                                        </w:t>
                  </w:r>
                </w:p>
                <w:p w:rsidR="00C10ADD" w:rsidRDefault="00C10AD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CA7CFD">
                    <w:rPr>
                      <w:position w:val="-28"/>
                    </w:rPr>
                    <w:object w:dxaOrig="1240" w:dyaOrig="660">
                      <v:shape id="_x0000_i1033" type="#_x0000_t75" style="width:62.25pt;height:33pt" o:ole="">
                        <v:imagedata r:id="rId21" o:title=""/>
                      </v:shape>
                      <o:OLEObject Type="Embed" ProgID="Equation.DSMT4" ShapeID="_x0000_i1033" DrawAspect="Content" ObjectID="_1669641429" r:id="rId22"/>
                    </w:object>
                  </w:r>
                </w:p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            </w:t>
                  </w:r>
                  <w:r w:rsidR="00892579" w:rsidRPr="00CA7CFD">
                    <w:rPr>
                      <w:position w:val="-28"/>
                    </w:rPr>
                    <w:object w:dxaOrig="1680" w:dyaOrig="660">
                      <v:shape id="_x0000_i1034" type="#_x0000_t75" style="width:84pt;height:33pt" o:ole="">
                        <v:imagedata r:id="rId23" o:title=""/>
                      </v:shape>
                      <o:OLEObject Type="Embed" ProgID="Equation.DSMT4" ShapeID="_x0000_i1034" DrawAspect="Content" ObjectID="_1669641430" r:id="rId24"/>
                    </w:object>
                  </w:r>
                </w:p>
              </w:tc>
            </w:tr>
          </w:tbl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10ADD" w:rsidRPr="00C644B6" w:rsidTr="003C4DA2">
              <w:tc>
                <w:tcPr>
                  <w:tcW w:w="1838" w:type="dxa"/>
                </w:tcPr>
                <w:p w:rsidR="00C10ADD" w:rsidRPr="00C644B6" w:rsidRDefault="00003E73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03E7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10AD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10ADD" w:rsidRDefault="00892579" w:rsidP="003C4DA2">
                  <w:r>
                    <w:t xml:space="preserve">1. </w:t>
                  </w:r>
                  <w:proofErr w:type="gramStart"/>
                  <w:r>
                    <w:t xml:space="preserve">Integrating </w:t>
                  </w:r>
                  <w:r w:rsidR="00C10ADD">
                    <w:t xml:space="preserve"> factor</w:t>
                  </w:r>
                  <w:proofErr w:type="gramEnd"/>
                  <w:r w:rsidR="00C10ADD">
                    <w:t xml:space="preserve"> of </w:t>
                  </w:r>
                  <w:r w:rsidR="00C10ADD"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5" o:title=""/>
                      </v:shape>
                      <o:OLEObject Type="Embed" ProgID="Equation.DSMT4" ShapeID="_x0000_i1035" DrawAspect="Content" ObjectID="_1669641431" r:id="rId26"/>
                    </w:object>
                  </w:r>
                  <w:r w:rsidR="00C10ADD">
                    <w:t>is</w:t>
                  </w:r>
                  <w:r w:rsidR="00C10ADD" w:rsidRPr="00BA6AAC">
                    <w:rPr>
                      <w:position w:val="-6"/>
                    </w:rPr>
                    <w:object w:dxaOrig="499" w:dyaOrig="420">
                      <v:shape id="_x0000_i1036" type="#_x0000_t75" style="width:24.75pt;height:21pt" o:ole="">
                        <v:imagedata r:id="rId27" o:title=""/>
                      </v:shape>
                      <o:OLEObject Type="Embed" ProgID="Equation.DSMT4" ShapeID="_x0000_i1036" DrawAspect="Content" ObjectID="_1669641432" r:id="rId28"/>
                    </w:object>
                  </w:r>
                  <w:r w:rsidR="00C10ADD">
                    <w:t>.</w:t>
                  </w:r>
                </w:p>
                <w:p w:rsidR="00C10ADD" w:rsidRPr="0025464B" w:rsidRDefault="00C10ADD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892579" w:rsidRPr="00B1548F">
                    <w:rPr>
                      <w:position w:val="-24"/>
                    </w:rPr>
                    <w:object w:dxaOrig="1719" w:dyaOrig="620">
                      <v:shape id="_x0000_i1037" type="#_x0000_t75" style="width:86.25pt;height:30.75pt" o:ole="">
                        <v:imagedata r:id="rId29" o:title=""/>
                      </v:shape>
                      <o:OLEObject Type="Embed" ProgID="Equation.DSMT4" ShapeID="_x0000_i1037" DrawAspect="Content" ObjectID="_1669641433" r:id="rId30"/>
                    </w:object>
                  </w:r>
                </w:p>
              </w:tc>
            </w:tr>
            <w:tr w:rsidR="00C10ADD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10ADD" w:rsidRDefault="00C10ADD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10ADD" w:rsidRDefault="00C10AD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="00892579" w:rsidRPr="003C4DA2">
                    <w:rPr>
                      <w:position w:val="-142"/>
                    </w:rPr>
                    <w:object w:dxaOrig="1140" w:dyaOrig="2760">
                      <v:shape id="_x0000_i1038" type="#_x0000_t75" style="width:57pt;height:138pt" o:ole="">
                        <v:imagedata r:id="rId31" o:title=""/>
                      </v:shape>
                      <o:OLEObject Type="Embed" ProgID="Equation.DSMT4" ShapeID="_x0000_i1038" DrawAspect="Content" ObjectID="_1669641434" r:id="rId32"/>
                    </w:object>
                  </w:r>
                  <w:r>
                    <w:t xml:space="preserve"> </w:t>
                  </w:r>
                </w:p>
                <w:p w:rsidR="00C10ADD" w:rsidRPr="0025464B" w:rsidRDefault="00C10ADD" w:rsidP="00892579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892579" w:rsidRPr="003C4DA2">
                    <w:rPr>
                      <w:position w:val="-24"/>
                    </w:rPr>
                    <w:object w:dxaOrig="1640" w:dyaOrig="620">
                      <v:shape id="_x0000_i1039" type="#_x0000_t75" style="width:81.75pt;height:30.75pt" o:ole="">
                        <v:imagedata r:id="rId14" o:title=""/>
                      </v:shape>
                      <o:OLEObject Type="Embed" ProgID="Equation.DSMT4" ShapeID="_x0000_i1039" DrawAspect="Content" ObjectID="_1669641435" r:id="rId33"/>
                    </w:object>
                  </w:r>
                  <w:r>
                    <w:t>is</w:t>
                  </w:r>
                  <w:r w:rsidR="00892579" w:rsidRPr="003C4DA2">
                    <w:rPr>
                      <w:position w:val="-28"/>
                    </w:rPr>
                    <w:object w:dxaOrig="260" w:dyaOrig="660">
                      <v:shape id="_x0000_i1040" type="#_x0000_t75" style="width:12.75pt;height:33pt" o:ole="">
                        <v:imagedata r:id="rId34" o:title=""/>
                      </v:shape>
                      <o:OLEObject Type="Embed" ProgID="Equation.DSMT4" ShapeID="_x0000_i1040" DrawAspect="Content" ObjectID="_1669641436" r:id="rId35"/>
                    </w:object>
                  </w:r>
                  <w:r>
                    <w:t>.</w:t>
                  </w:r>
                </w:p>
              </w:tc>
            </w:tr>
          </w:tbl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10ADD" w:rsidRPr="00C644B6" w:rsidTr="003C4DA2">
              <w:tc>
                <w:tcPr>
                  <w:tcW w:w="1838" w:type="dxa"/>
                </w:tcPr>
                <w:p w:rsidR="00C10ADD" w:rsidRPr="00C644B6" w:rsidRDefault="00003E73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03E7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10AD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10ADD" w:rsidRPr="00370D46" w:rsidRDefault="00C10ADD" w:rsidP="005603A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Pr="00066879">
                    <w:rPr>
                      <w:position w:val="-28"/>
                    </w:rPr>
                    <w:object w:dxaOrig="1240" w:dyaOrig="660">
                      <v:shape id="_x0000_i1041" type="#_x0000_t75" style="width:62.25pt;height:33pt" o:ole="">
                        <v:imagedata r:id="rId5" o:title=""/>
                      </v:shape>
                      <o:OLEObject Type="Embed" ProgID="Equation.DSMT4" ShapeID="_x0000_i1041" DrawAspect="Content" ObjectID="_1669641437" r:id="rId36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2" type="#_x0000_t75" style="width:87.75pt;height:21.75pt" o:ole="">
                        <v:imagedata r:id="rId12" o:title=""/>
                      </v:shape>
                      <o:OLEObject Type="Embed" ProgID="Equation.DSMT4" ShapeID="_x0000_i1042" DrawAspect="Content" ObjectID="_1669641438" r:id="rId37"/>
                    </w:object>
                  </w:r>
                </w:p>
              </w:tc>
            </w:tr>
            <w:tr w:rsidR="00C10ADD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C10ADD" w:rsidRPr="00C644B6" w:rsidRDefault="00C10ADD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10ADD" w:rsidRDefault="00C10ADD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10ADD" w:rsidRDefault="00C10ADD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</w:t>
                  </w:r>
                  <w:r w:rsidR="00892579" w:rsidRPr="003C4DA2">
                    <w:rPr>
                      <w:position w:val="-176"/>
                    </w:rPr>
                    <w:object w:dxaOrig="2140" w:dyaOrig="3640">
                      <v:shape id="_x0000_i1043" type="#_x0000_t75" style="width:107.25pt;height:182.25pt" o:ole="">
                        <v:imagedata r:id="rId38" o:title=""/>
                      </v:shape>
                      <o:OLEObject Type="Embed" ProgID="Equation.DSMT4" ShapeID="_x0000_i1043" DrawAspect="Content" ObjectID="_1669641439" r:id="rId39"/>
                    </w:object>
                  </w:r>
                </w:p>
                <w:p w:rsidR="00C10ADD" w:rsidRPr="00C644B6" w:rsidRDefault="00C10ADD" w:rsidP="00747F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of </w:t>
                  </w:r>
                  <w:r w:rsidR="00892579" w:rsidRPr="003C4DA2">
                    <w:rPr>
                      <w:position w:val="-24"/>
                    </w:rPr>
                    <w:object w:dxaOrig="1640" w:dyaOrig="620">
                      <v:shape id="_x0000_i1044" type="#_x0000_t75" style="width:81.75pt;height:30.75pt" o:ole="">
                        <v:imagedata r:id="rId14" o:title=""/>
                      </v:shape>
                      <o:OLEObject Type="Embed" ProgID="Equation.DSMT4" ShapeID="_x0000_i1044" DrawAspect="Content" ObjectID="_1669641440" r:id="rId40"/>
                    </w:object>
                  </w:r>
                  <w:r>
                    <w:t xml:space="preserve"> is</w:t>
                  </w:r>
                  <w:r w:rsidR="00573EAF" w:rsidRPr="003C4DA2">
                    <w:rPr>
                      <w:position w:val="-10"/>
                    </w:rPr>
                    <w:object w:dxaOrig="1160" w:dyaOrig="360">
                      <v:shape id="_x0000_i1045" type="#_x0000_t75" style="width:57.75pt;height:18pt" o:ole="">
                        <v:imagedata r:id="rId41" o:title=""/>
                      </v:shape>
                      <o:OLEObject Type="Embed" ProgID="Equation.DSMT4" ShapeID="_x0000_i1045" DrawAspect="Content" ObjectID="_1669641441" r:id="rId42"/>
                    </w:object>
                  </w:r>
                  <w:r w:rsidR="00573EAF">
                    <w:t>.</w:t>
                  </w:r>
                </w:p>
              </w:tc>
            </w:tr>
          </w:tbl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C10ADD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10ADD" w:rsidRDefault="00C10ADD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C10ADD" w:rsidRDefault="00C10ADD" w:rsidP="00C10ADD"/>
    <w:p w:rsidR="00C10ADD" w:rsidRDefault="00C10ADD" w:rsidP="00C10ADD"/>
    <w:p w:rsidR="00C10ADD" w:rsidRDefault="00C10ADD" w:rsidP="00C10ADD"/>
    <w:p w:rsidR="00C10ADD" w:rsidRPr="00BE7A3F" w:rsidRDefault="00C10ADD" w:rsidP="00C10ADD"/>
    <w:p w:rsidR="00C10ADD" w:rsidRDefault="00C10ADD" w:rsidP="00C10ADD"/>
    <w:p w:rsidR="00C10ADD" w:rsidRPr="00DF4F48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C10ADD" w:rsidRDefault="00C10ADD" w:rsidP="00C10ADD"/>
    <w:p w:rsidR="0040353F" w:rsidRDefault="0040353F"/>
    <w:sectPr w:rsidR="0040353F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10ADD"/>
    <w:rsid w:val="00003E73"/>
    <w:rsid w:val="000A33A9"/>
    <w:rsid w:val="0040353F"/>
    <w:rsid w:val="005603AA"/>
    <w:rsid w:val="00573EAF"/>
    <w:rsid w:val="00747F8D"/>
    <w:rsid w:val="00892579"/>
    <w:rsid w:val="00BA7228"/>
    <w:rsid w:val="00C10ADD"/>
    <w:rsid w:val="00F716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6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10AD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0A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0AD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3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4</Pages>
  <Words>224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27T09:36:00Z</dcterms:created>
  <dcterms:modified xsi:type="dcterms:W3CDTF">2020-12-16T10:40:00Z</dcterms:modified>
</cp:coreProperties>
</file>